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cd15a84ee73145d9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5FE6C108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3B3EDD0C">
          <v:shape xmlns:o="urn:schemas-microsoft-com:office:office" xmlns:v="urn:schemas-microsoft-com:vml" id="_x0000_i1640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640" DrawAspect="Content" ObjectID="_1571334575" r:id="rId605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32882F84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586.bin" Id="rId605" /><Relationship Type="http://schemas.openxmlformats.org/officeDocument/2006/relationships/image" Target="/word/media/image1.wmf" Id="rId6" /></Relationships>
</file>